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05" r:id="rId2"/>
    <p:sldId id="523" r:id="rId3"/>
    <p:sldId id="524" r:id="rId4"/>
    <p:sldId id="525" r:id="rId5"/>
    <p:sldId id="526" r:id="rId6"/>
    <p:sldId id="527" r:id="rId7"/>
    <p:sldId id="528" r:id="rId8"/>
    <p:sldId id="529" r:id="rId9"/>
    <p:sldId id="530" r:id="rId10"/>
    <p:sldId id="531" r:id="rId11"/>
    <p:sldId id="532" r:id="rId12"/>
    <p:sldId id="533" r:id="rId13"/>
  </p:sldIdLst>
  <p:sldSz cx="12192000" cy="6858000"/>
  <p:notesSz cx="6858000" cy="99456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70BB8C-B8D8-4C56-B169-BBA941C75A83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5C290-A99E-440B-867F-C815B129200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02087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06983-33A9-4600-8412-E42E2CC15D9F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86313"/>
            <a:ext cx="5486400" cy="391636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77FA40-E51D-446D-BB1D-96B6D6689A49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02325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542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42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94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491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746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A17EE-9456-4194-8FB4-F249B36E2EE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379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724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937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36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70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DEE71-B3AE-4E99-B4F7-4EED6795F0B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080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40729"/>
              </p:ext>
            </p:extLst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7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r>
              <a:rPr lang="id-ID" sz="2400" b="1" dirty="0"/>
              <a:t>PERTEMUAN </a:t>
            </a:r>
            <a:r>
              <a:rPr lang="id-ID" sz="2400" b="1" dirty="0" smtClean="0"/>
              <a:t>VII</a:t>
            </a:r>
            <a:endParaRPr lang="id-ID" sz="24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378310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relationships Among System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</p:spPr>
        <p:txBody>
          <a:bodyPr/>
          <a:lstStyle/>
          <a:p>
            <a:fld id="{8141FD0C-E057-4D98-88C5-F06DE9E0A197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708151" y="1628775"/>
            <a:ext cx="3921125" cy="51706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RELATIONSHIPS: </a:t>
            </a:r>
          </a:p>
          <a:p>
            <a:pPr>
              <a:buFontTx/>
              <a:buChar char="-"/>
            </a:pPr>
            <a:r>
              <a:rPr lang="en-US" sz="2200" dirty="0"/>
              <a:t>These systems can share data and be interconnected</a:t>
            </a:r>
          </a:p>
          <a:p>
            <a:pPr>
              <a:buFontTx/>
              <a:buChar char="-"/>
            </a:pPr>
            <a:r>
              <a:rPr lang="en-US" sz="2200" dirty="0"/>
              <a:t>TPS generally feed all other systems</a:t>
            </a:r>
          </a:p>
          <a:p>
            <a:pPr>
              <a:buFontTx/>
              <a:buChar char="-"/>
            </a:pPr>
            <a:r>
              <a:rPr lang="en-US" sz="2200" dirty="0"/>
              <a:t> MIS generally indicate when a DSS is needed and provide input for them to crunch</a:t>
            </a:r>
          </a:p>
          <a:p>
            <a:r>
              <a:rPr lang="en-US" sz="2200" dirty="0"/>
              <a:t>- ESS take all internal data but usually only summary data from MIS and DSS level</a:t>
            </a:r>
          </a:p>
          <a:p>
            <a:endParaRPr lang="en-US" sz="2200" dirty="0"/>
          </a:p>
        </p:txBody>
      </p:sp>
      <p:pic>
        <p:nvPicPr>
          <p:cNvPr id="6" name="Picture 14" descr="FIG02_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18151" y="1790701"/>
            <a:ext cx="4975225" cy="41179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057400" y="624840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00000"/>
                </a:solidFill>
                <a:latin typeface="Arial Rounded MT Bold" pitchFamily="34" charset="0"/>
              </a:rPr>
              <a:t>Output data from one is input data for others to process</a:t>
            </a:r>
          </a:p>
          <a:p>
            <a:pPr algn="ctr"/>
            <a:endParaRPr lang="en-US" sz="2000" b="1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78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jor Types of I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5" descr="FIG02_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1" y="1600200"/>
            <a:ext cx="6143625" cy="47863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6808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EntI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4495800" cy="3352800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Hardwar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rogram Applications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Data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Procedures</a:t>
            </a:r>
          </a:p>
          <a:p>
            <a:r>
              <a:rPr lang="en-US" b="1" dirty="0" smtClean="0"/>
              <a:t>People</a:t>
            </a:r>
            <a:endParaRPr lang="en-US" b="1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257801" y="3048001"/>
            <a:ext cx="4824413" cy="32924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163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ditional Information Syste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24000" y="1524000"/>
          <a:ext cx="91440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SmartDraw" r:id="rId4" imgW="6424920" imgH="1929240" progId="">
                  <p:embed/>
                </p:oleObj>
              </mc:Choice>
              <mc:Fallback>
                <p:oleObj name="SmartDraw" r:id="rId4" imgW="6424920" imgH="192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91440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32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09800" y="1752600"/>
            <a:ext cx="8077200" cy="205740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rprise I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dirty="0" smtClean="0"/>
              <a:t>	</a:t>
            </a:r>
            <a:r>
              <a:rPr lang="en-US" sz="3200" dirty="0">
                <a:latin typeface="Book Antiqua" pitchFamily="18" charset="0"/>
              </a:rPr>
              <a:t>Firm wide information systems that integrate key business processes so that information can flow freely between different parts of the firm.</a:t>
            </a:r>
          </a:p>
          <a:p>
            <a:endParaRPr lang="en-US" dirty="0" smtClean="0"/>
          </a:p>
          <a:p>
            <a:pPr lvl="1"/>
            <a:endParaRPr lang="en-US" b="1" dirty="0" smtClean="0"/>
          </a:p>
          <a:p>
            <a:pPr lvl="1"/>
            <a:r>
              <a:rPr lang="en-US" b="1" dirty="0" smtClean="0"/>
              <a:t>Keywords:</a:t>
            </a:r>
          </a:p>
          <a:p>
            <a:pPr lvl="2"/>
            <a:r>
              <a:rPr lang="en-US" dirty="0" smtClean="0"/>
              <a:t>Firm Wide IS, Integrated Business Proce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84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0010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rprise Information Syste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76400" y="1447801"/>
          <a:ext cx="8915400" cy="527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SmartDraw" r:id="rId4" imgW="4667760" imgH="2761200" progId="">
                  <p:embed/>
                </p:oleObj>
              </mc:Choice>
              <mc:Fallback>
                <p:oleObj name="SmartDraw" r:id="rId4" imgW="4667760" imgH="276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1"/>
                        <a:ext cx="8915400" cy="527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7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dirty="0" smtClean="0"/>
              <a:t>Sudut Pandang Enterpr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76400"/>
            <a:ext cx="8229600" cy="4898136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Keseluruhan organisasi sebagai sebuah sistem dan masing-masing departemen adalah subsitem. </a:t>
            </a:r>
          </a:p>
          <a:p>
            <a:pPr algn="just"/>
            <a:r>
              <a:rPr lang="en-US" dirty="0" smtClean="0"/>
              <a:t>Informasi tentang seluruh aspek organisasi disimpan dan dikelola secara terpusat dan dapat diakses oleh departemen lain yang membutuhkannya.</a:t>
            </a:r>
          </a:p>
          <a:p>
            <a:pPr algn="just"/>
            <a:r>
              <a:rPr lang="en-US" b="1" dirty="0" smtClean="0">
                <a:solidFill>
                  <a:srgbClr val="C00000"/>
                </a:solidFill>
              </a:rPr>
              <a:t>Transparansi informasi</a:t>
            </a:r>
            <a:r>
              <a:rPr lang="en-US" dirty="0" smtClean="0"/>
              <a:t> sehingga setiap  departemen bisa mengetahui apa yang dikerjakan oleh departemen lain, dan bagaimana mendukung pekerjaan tersebut sehingga tujuan organisasi secara keseluruhan dapat dicapa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05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rprise I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981200" y="1600200"/>
            <a:ext cx="8153400" cy="49530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indent="-34290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itchFamily="34" charset="0"/>
              </a:rPr>
              <a:t>Benefits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Firm structure and organization: One Organization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Management: Firm wide Knowledge-based Management Processes 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Technology: Unified Platform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Business: More Efficient Operations and Customer-driven Business Processes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defRPr/>
            </a:pPr>
            <a:endParaRPr lang="en-US" sz="2400" dirty="0"/>
          </a:p>
          <a:p>
            <a:pPr marL="342900" indent="-34290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itchFamily="34" charset="0"/>
              </a:rPr>
              <a:t>Challenges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Daunting Implementation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High Up-front Costs and Future Benefits</a:t>
            </a:r>
          </a:p>
          <a:p>
            <a:pPr marL="742950" lvl="1" indent="-285750" defTabSz="9144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Inflexibil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989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es of IS in Enterpris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600200" y="1524000"/>
            <a:ext cx="89154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>
                <a:solidFill>
                  <a:srgbClr val="C00000"/>
                </a:solidFill>
              </a:rPr>
              <a:t>Operational-level systems</a:t>
            </a:r>
          </a:p>
          <a:p>
            <a:pPr marL="742950" lvl="1" indent="-28575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support </a:t>
            </a:r>
            <a:r>
              <a:rPr lang="en-US" sz="2400" b="1" dirty="0"/>
              <a:t>operational managers</a:t>
            </a:r>
            <a:r>
              <a:rPr lang="en-US" sz="2400" dirty="0"/>
              <a:t> by monitoring the day-to-day’s elementary activities and transactions of the organization.  e.g. TPS.</a:t>
            </a:r>
          </a:p>
          <a:p>
            <a:pPr marL="342900" indent="-34290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>
                <a:solidFill>
                  <a:srgbClr val="C00000"/>
                </a:solidFill>
              </a:rPr>
              <a:t>Knowledge-level systems</a:t>
            </a:r>
          </a:p>
          <a:p>
            <a:pPr marL="742950" lvl="1" indent="-28575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support </a:t>
            </a:r>
            <a:r>
              <a:rPr lang="en-US" sz="2400" b="1" dirty="0"/>
              <a:t>knowledge and data workers</a:t>
            </a:r>
            <a:r>
              <a:rPr lang="en-US" sz="2400" dirty="0"/>
              <a:t> in designing products, distributing information, and coping with paperwork in an organization.  e.g. KWS, OAS</a:t>
            </a:r>
          </a:p>
          <a:p>
            <a:pPr marL="342900" indent="-34290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>
                <a:solidFill>
                  <a:srgbClr val="C00000"/>
                </a:solidFill>
              </a:rPr>
              <a:t>Management-level systems</a:t>
            </a:r>
          </a:p>
          <a:p>
            <a:pPr marL="742950" lvl="1" indent="-28575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support the monitoring, controlling, decision-making, and administrative activities of </a:t>
            </a:r>
            <a:r>
              <a:rPr lang="en-US" sz="2400" b="1" dirty="0"/>
              <a:t>middle managers</a:t>
            </a:r>
            <a:r>
              <a:rPr lang="en-US" sz="2400" u="sng" dirty="0"/>
              <a:t>.</a:t>
            </a:r>
            <a:r>
              <a:rPr lang="en-US" sz="2400" dirty="0"/>
              <a:t> e.g. MIS, DSS</a:t>
            </a:r>
          </a:p>
          <a:p>
            <a:pPr marL="342900" indent="-34290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>
                <a:solidFill>
                  <a:srgbClr val="C00000"/>
                </a:solidFill>
              </a:rPr>
              <a:t>Strategic-level systems</a:t>
            </a:r>
          </a:p>
          <a:p>
            <a:pPr marL="742950" lvl="1" indent="-285750" defTabSz="9144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400" dirty="0"/>
              <a:t>support long-range planning activities of </a:t>
            </a:r>
            <a:r>
              <a:rPr lang="en-US" sz="2400" b="1" dirty="0"/>
              <a:t>senior management</a:t>
            </a:r>
            <a:r>
              <a:rPr lang="en-US" sz="2400" u="sng" dirty="0"/>
              <a:t>.</a:t>
            </a:r>
            <a:r>
              <a:rPr lang="en-US" sz="2400" dirty="0"/>
              <a:t>  e.g. ES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4856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es of I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9" descr="FIG02_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1" y="1676401"/>
            <a:ext cx="5927725" cy="48275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281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 Between Different I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324600"/>
            <a:ext cx="1905000" cy="457200"/>
          </a:xfrm>
        </p:spPr>
        <p:txBody>
          <a:bodyPr/>
          <a:lstStyle/>
          <a:p>
            <a:fld id="{32B09975-19CE-4A3D-979F-AD0A70B8440E}" type="slidenum">
              <a:rPr lang="en-US"/>
              <a:pPr/>
              <a:t>9</a:t>
            </a:fld>
            <a:endParaRPr lang="en-US"/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5410200" y="1295400"/>
            <a:ext cx="1219200" cy="1143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ESS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3048000" y="2743200"/>
            <a:ext cx="1219200" cy="1143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MIS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7620000" y="2743200"/>
            <a:ext cx="1219200" cy="1143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DSS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7086600" y="5029200"/>
            <a:ext cx="1219200" cy="1143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TPS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3657600" y="5029200"/>
            <a:ext cx="1219200" cy="1143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KWS/</a:t>
            </a:r>
          </a:p>
          <a:p>
            <a:pPr algn="ctr"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OA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4114800" y="2133600"/>
            <a:ext cx="137160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6553200" y="2057400"/>
            <a:ext cx="12192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267200" y="3276600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4800600" y="3733800"/>
            <a:ext cx="297180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 flipV="1">
            <a:off x="4114800" y="3733800"/>
            <a:ext cx="3048000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>
            <a:off x="4876800" y="5638800"/>
            <a:ext cx="2209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7772400" y="3886200"/>
            <a:ext cx="4572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3505200" y="3886200"/>
            <a:ext cx="45720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810000" y="3886200"/>
            <a:ext cx="4572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133600" y="6321426"/>
            <a:ext cx="5422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PS is a major producer of information for other systems</a:t>
            </a:r>
          </a:p>
        </p:txBody>
      </p:sp>
    </p:spTree>
    <p:extLst>
      <p:ext uri="{BB962C8B-B14F-4D97-AF65-F5344CB8AC3E}">
        <p14:creationId xmlns:p14="http://schemas.microsoft.com/office/powerpoint/2010/main" val="345487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233</TotalTime>
  <Words>314</Words>
  <Application>Microsoft Office PowerPoint</Application>
  <PresentationFormat>Widescreen</PresentationFormat>
  <Paragraphs>74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Arial Rounded MT Bold</vt:lpstr>
      <vt:lpstr>Book Antiqua</vt:lpstr>
      <vt:lpstr>Calibri</vt:lpstr>
      <vt:lpstr>Century Gothic</vt:lpstr>
      <vt:lpstr>Copperplate Gothic Bold</vt:lpstr>
      <vt:lpstr>Times New Roman</vt:lpstr>
      <vt:lpstr>Wingdings 3</vt:lpstr>
      <vt:lpstr>Wisp</vt:lpstr>
      <vt:lpstr>Equation</vt:lpstr>
      <vt:lpstr>SmartDraw</vt:lpstr>
      <vt:lpstr>PowerPoint Presentation</vt:lpstr>
      <vt:lpstr>Traditional Information System</vt:lpstr>
      <vt:lpstr>Enterprise IS</vt:lpstr>
      <vt:lpstr>Enterprise Information System</vt:lpstr>
      <vt:lpstr>Sudut Pandang Enterprise</vt:lpstr>
      <vt:lpstr>Enterprise IS</vt:lpstr>
      <vt:lpstr>Types of IS in Enterprise</vt:lpstr>
      <vt:lpstr>Types of IS</vt:lpstr>
      <vt:lpstr>Relation Between Different IS</vt:lpstr>
      <vt:lpstr>Interrelationships Among Systems</vt:lpstr>
      <vt:lpstr>Major Types of IS</vt:lpstr>
      <vt:lpstr>Components of EntI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PENGAMBILAN KEPUTUSAN DENGAN FUZZY MCGDM UNTUK REKOMENDASI SISTEM E-LEARNING</dc:title>
  <dc:creator>Yeni Kustianingsi</dc:creator>
  <cp:lastModifiedBy>Yeni Kustianingsi</cp:lastModifiedBy>
  <cp:revision>581</cp:revision>
  <cp:lastPrinted>2017-04-19T13:09:56Z</cp:lastPrinted>
  <dcterms:created xsi:type="dcterms:W3CDTF">2016-04-29T00:19:49Z</dcterms:created>
  <dcterms:modified xsi:type="dcterms:W3CDTF">2019-12-04T20:54:13Z</dcterms:modified>
</cp:coreProperties>
</file>